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0" r:id="rId2"/>
  </p:sldMasterIdLst>
  <p:notesMasterIdLst>
    <p:notesMasterId r:id="rId54"/>
  </p:notesMasterIdLst>
  <p:handoutMasterIdLst>
    <p:handoutMasterId r:id="rId55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304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305" r:id="rId37"/>
    <p:sldId id="289" r:id="rId38"/>
    <p:sldId id="290" r:id="rId39"/>
    <p:sldId id="291" r:id="rId40"/>
    <p:sldId id="292" r:id="rId41"/>
    <p:sldId id="293" r:id="rId42"/>
    <p:sldId id="306" r:id="rId43"/>
    <p:sldId id="294" r:id="rId44"/>
    <p:sldId id="295" r:id="rId45"/>
    <p:sldId id="296" r:id="rId46"/>
    <p:sldId id="298" r:id="rId47"/>
    <p:sldId id="307" r:id="rId48"/>
    <p:sldId id="299" r:id="rId49"/>
    <p:sldId id="300" r:id="rId50"/>
    <p:sldId id="301" r:id="rId51"/>
    <p:sldId id="302" r:id="rId52"/>
    <p:sldId id="303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14BEFF"/>
    <a:srgbClr val="A3A3A3"/>
    <a:srgbClr val="828282"/>
    <a:srgbClr val="3A3A3A"/>
    <a:srgbClr val="A0E6FF"/>
    <a:srgbClr val="14B9FF"/>
    <a:srgbClr val="000000"/>
    <a:srgbClr val="8CDCFF"/>
    <a:srgbClr val="6ED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5" autoAdjust="0"/>
    <p:restoredTop sz="94599" autoAdjust="0"/>
  </p:normalViewPr>
  <p:slideViewPr>
    <p:cSldViewPr>
      <p:cViewPr>
        <p:scale>
          <a:sx n="77" d="100"/>
          <a:sy n="77" d="100"/>
        </p:scale>
        <p:origin x="-2604" y="-11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89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8F94D-38D2-4693-A9A7-78A09C919C16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52810-DC70-4E96-BC3C-DB3D3AF0A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0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8/2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ACEA5F-E44E-4B30-86AE-751D093941FA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6727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chemeClr val="accent5">
              <a:lumMod val="40000"/>
              <a:lumOff val="6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3A3A3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Elev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116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09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396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477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55488"/>
            <a:ext cx="2057400" cy="4870675"/>
          </a:xfr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55488"/>
            <a:ext cx="6019800" cy="487067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345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</a:t>
            </a:r>
            <a:r>
              <a:rPr lang="en-US" dirty="0" smtClean="0">
                <a:solidFill>
                  <a:srgbClr val="003366"/>
                </a:solidFill>
              </a:rPr>
              <a:t>2019 </a:t>
            </a:r>
            <a:r>
              <a:rPr lang="en-US" dirty="0" smtClean="0">
                <a:solidFill>
                  <a:srgbClr val="003366"/>
                </a:solidFill>
              </a:rPr>
              <a:t>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2018 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4200"/>
            <a:ext cx="6400800" cy="1600200"/>
          </a:xfrm>
        </p:spPr>
        <p:txBody>
          <a:bodyPr>
            <a:normAutofit/>
          </a:bodyPr>
          <a:lstStyle>
            <a:lvl1pPr marL="0" indent="0" algn="ctr">
              <a:buNone/>
              <a:defRPr sz="36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. </a:t>
            </a:r>
            <a:r>
              <a:rPr lang="en-US" sz="11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All rights reserved. Authorized only for instructor use in the classroom.  No reproduction or further distribution permitted without the prior written consent of McGraw-Hill Education.</a:t>
            </a:r>
            <a:endParaRPr lang="en-US" sz="6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77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D2F0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0" y="6629400"/>
            <a:ext cx="2743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</a:t>
            </a:r>
            <a:endParaRPr lang="en-US" sz="10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656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65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5406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54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695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1F497D">
                  <a:lumMod val="20000"/>
                  <a:lumOff val="80000"/>
                </a:srgbClr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831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40460" y="1832520"/>
            <a:ext cx="640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Helvetica" pitchFamily="34" charset="0"/>
              </a:rPr>
              <a:t>Bond Prices and Yield</a:t>
            </a:r>
            <a:endParaRPr lang="en-US" sz="4400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Elev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8922" y="1682008"/>
            <a:ext cx="137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solidFill>
                  <a:schemeClr val="bg1"/>
                </a:solidFill>
                <a:latin typeface="Helvetica" pitchFamily="34" charset="0"/>
              </a:rPr>
              <a:t>10</a:t>
            </a:r>
            <a:endParaRPr lang="en-US" sz="2000" b="1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9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International Bonds</a:t>
            </a:r>
          </a:p>
          <a:p>
            <a:pPr lvl="1"/>
            <a:r>
              <a:rPr lang="en-US" dirty="0" smtClean="0"/>
              <a:t>Foreign bonds</a:t>
            </a:r>
          </a:p>
          <a:p>
            <a:pPr lvl="2"/>
            <a:r>
              <a:rPr lang="en-US" sz="2800" dirty="0" smtClean="0"/>
              <a:t>Issued by borrower in different country than where bond sold</a:t>
            </a:r>
          </a:p>
          <a:p>
            <a:pPr lvl="2"/>
            <a:r>
              <a:rPr lang="en-US" sz="2800" dirty="0" smtClean="0"/>
              <a:t>Denominated in currency of market country</a:t>
            </a:r>
          </a:p>
          <a:p>
            <a:pPr lvl="1"/>
            <a:r>
              <a:rPr lang="en-US" dirty="0" smtClean="0"/>
              <a:t>Eurobonds</a:t>
            </a:r>
          </a:p>
          <a:p>
            <a:pPr lvl="2"/>
            <a:r>
              <a:rPr lang="en-US" sz="2800" dirty="0" smtClean="0"/>
              <a:t>Denominated in currency (usually that of issuing country) different than that of marke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48454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dirty="0" smtClean="0"/>
              <a:t>Innovation in the Bond Market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Inverse floater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Coupon rate falls when interest rates rise</a:t>
            </a:r>
          </a:p>
          <a:p>
            <a:pPr lvl="1">
              <a:spcAft>
                <a:spcPts val="0"/>
              </a:spcAft>
            </a:pPr>
            <a:endParaRPr lang="en-US" dirty="0" smtClean="0"/>
          </a:p>
          <a:p>
            <a:pPr lvl="1">
              <a:spcAft>
                <a:spcPts val="0"/>
              </a:spcAft>
            </a:pPr>
            <a:r>
              <a:rPr lang="en-US" dirty="0" smtClean="0"/>
              <a:t>Asset-backed bond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Income from specified assets used to service debt</a:t>
            </a:r>
          </a:p>
          <a:p>
            <a:pPr lvl="1">
              <a:spcAft>
                <a:spcPts val="0"/>
              </a:spcAft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65397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dirty="0" smtClean="0"/>
              <a:t>Innovation in the Bond Market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Pay-in-kind bond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Issuers can pay interest in cash or additional bonds</a:t>
            </a:r>
          </a:p>
          <a:p>
            <a:pPr lvl="1">
              <a:spcAft>
                <a:spcPts val="0"/>
              </a:spcAft>
            </a:pPr>
            <a:endParaRPr lang="en-US" dirty="0" smtClean="0"/>
          </a:p>
          <a:p>
            <a:pPr lvl="1">
              <a:spcAft>
                <a:spcPts val="0"/>
              </a:spcAft>
            </a:pPr>
            <a:r>
              <a:rPr lang="en-US" dirty="0" smtClean="0"/>
              <a:t>Catastrophe bond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Higher coupon rates to investors for taking on risk</a:t>
            </a:r>
          </a:p>
        </p:txBody>
      </p:sp>
    </p:spTree>
    <p:extLst>
      <p:ext uri="{BB962C8B-B14F-4D97-AF65-F5344CB8AC3E}">
        <p14:creationId xmlns:p14="http://schemas.microsoft.com/office/powerpoint/2010/main" val="355152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dirty="0" smtClean="0"/>
                  <a:t>Innovation in the Bond Market</a:t>
                </a:r>
              </a:p>
              <a:p>
                <a:pPr lvl="1"/>
                <a:r>
                  <a:rPr lang="en-US" dirty="0" smtClean="0"/>
                  <a:t>Indexed bonds</a:t>
                </a:r>
              </a:p>
              <a:p>
                <a:pPr lvl="2"/>
                <a:r>
                  <a:rPr lang="en-US" sz="2800" dirty="0" smtClean="0"/>
                  <a:t>Payments tied to general price index/price of particular commodity</a:t>
                </a:r>
              </a:p>
              <a:p>
                <a:pPr lvl="2"/>
                <a:r>
                  <a:rPr lang="en-US" sz="2800" dirty="0" smtClean="0"/>
                  <a:t>Treasury Inflation Protected Securities (TIPS): Par value of bond increases with consumer price index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Nominal</m:t>
                    </m:r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eturn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𝐼𝑛𝑡𝑒𝑟𝑒𝑠𝑡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𝑃𝑟𝑖𝑐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𝑎𝑝𝑝𝑟𝑒𝑐𝑖𝑎𝑡𝑖𝑜𝑛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𝐼𝑛𝑖𝑡𝑖𝑎𝑙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𝑝𝑟𝑖𝑐𝑒</m:t>
                        </m:r>
                      </m:den>
                    </m:f>
                  </m:oMath>
                </a14:m>
                <a:endParaRPr lang="en-US" sz="2800" dirty="0" smtClean="0"/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eal</m:t>
                    </m:r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eturn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𝑁𝑜𝑚𝑖𝑛𝑎𝑙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𝑟𝑒𝑡𝑢𝑟𝑛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𝐼𝑛𝑓𝑙𝑎𝑡𝑖𝑜𝑛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 r="-1029"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232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1" cy="836426"/>
          </a:xfrm>
        </p:spPr>
        <p:txBody>
          <a:bodyPr>
            <a:noAutofit/>
          </a:bodyPr>
          <a:lstStyle/>
          <a:p>
            <a:r>
              <a:rPr lang="en-US" sz="3600" dirty="0" smtClean="0"/>
              <a:t>Table 10.1 TIPS, Principal and Interest Payments</a:t>
            </a:r>
            <a:endParaRPr lang="en-US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62" y="3352800"/>
            <a:ext cx="8990175" cy="1559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3261" y="2837200"/>
            <a:ext cx="8990175" cy="400110"/>
          </a:xfrm>
          <a:prstGeom prst="rect">
            <a:avLst/>
          </a:prstGeom>
          <a:solidFill>
            <a:srgbClr val="0B5B7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Principal and interest payments for a Treasury Inflation Protected Security</a:t>
            </a:r>
          </a:p>
        </p:txBody>
      </p:sp>
    </p:spTree>
    <p:extLst>
      <p:ext uri="{BB962C8B-B14F-4D97-AF65-F5344CB8AC3E}">
        <p14:creationId xmlns:p14="http://schemas.microsoft.com/office/powerpoint/2010/main" val="302141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2 Bond Pricing</a:t>
            </a:r>
            <a:endParaRPr lang="en-US" dirty="0">
              <a:solidFill>
                <a:srgbClr val="057B5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1000" y="1295400"/>
                <a:ext cx="8534400" cy="4282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880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dirty="0" smtClean="0"/>
                  <a:t>Bond value = Present value of coupons + Present par value</a:t>
                </a:r>
              </a:p>
              <a:p>
                <a:pPr marL="182880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dirty="0" smtClean="0"/>
                  <a:t>Bond value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sz="28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28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f>
                          <m:f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𝐶𝑜𝑢𝑝𝑜𝑛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(1+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𝑃𝑎𝑟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𝑣𝑎𝑙𝑢𝑒</m:t>
                        </m:r>
                      </m:num>
                      <m:den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𝑟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 smtClean="0"/>
              </a:p>
              <a:p>
                <a:pPr marL="640080" lvl="1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i="1" dirty="0" smtClean="0"/>
                  <a:t>T</a:t>
                </a:r>
                <a:r>
                  <a:rPr lang="en-US" sz="2800" dirty="0" smtClean="0"/>
                  <a:t> = Maturity date</a:t>
                </a:r>
              </a:p>
              <a:p>
                <a:pPr marL="640080" lvl="1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i="1" dirty="0" smtClean="0"/>
                  <a:t>r</a:t>
                </a:r>
                <a:r>
                  <a:rPr lang="en-US" sz="2800" dirty="0" smtClean="0"/>
                  <a:t> = discount rate</a:t>
                </a:r>
              </a:p>
              <a:p>
                <a:pPr marL="182880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dirty="0" smtClean="0"/>
                  <a:t>Bond price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𝐶𝑜𝑢𝑝𝑜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</a:rPr>
                                      <m:t>1+</m:t>
                                    </m:r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𝑃𝑎𝑟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𝑣𝑎𝑙𝑢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1+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 smtClean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tabLst>
                    <a:tab pos="1998663" algn="l"/>
                  </a:tabLst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 =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𝐶𝑜𝑢𝑝𝑜𝑛</m:t>
                    </m:r>
                    <m:r>
                      <a:rPr lang="en-US" sz="2200" b="0" i="1" smtClean="0">
                        <a:latin typeface="Cambria Math"/>
                      </a:rPr>
                      <m:t> ×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𝐴𝑛𝑛𝑢𝑖𝑡𝑦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𝑓𝑎𝑐𝑡𝑜𝑟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  <m:r>
                      <a:rPr lang="en-US" sz="22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𝑃𝑎𝑟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𝑣𝑎𝑙𝑢𝑒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×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𝑃𝑉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𝑓𝑎𝑐𝑡𝑜𝑟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𝑇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95400"/>
                <a:ext cx="8534400" cy="428219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425" b="-2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85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2 Bond Pricing: Example</a:t>
            </a:r>
            <a:endParaRPr lang="en-US" dirty="0">
              <a:solidFill>
                <a:srgbClr val="057B5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990600"/>
            <a:ext cx="853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buSzPct val="85000"/>
              <a:buFont typeface="Arial" pitchFamily="34" charset="0"/>
              <a:buChar char="•"/>
            </a:pPr>
            <a:r>
              <a:rPr lang="en-US" sz="2800" dirty="0" smtClean="0"/>
              <a:t>What is the price of the following two bonds:</a:t>
            </a: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buSzPct val="85000"/>
            </a:pPr>
            <a:endParaRPr lang="en-US" sz="2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23385"/>
              </p:ext>
            </p:extLst>
          </p:nvPr>
        </p:nvGraphicFramePr>
        <p:xfrm>
          <a:off x="47688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00543"/>
              </p:ext>
            </p:extLst>
          </p:nvPr>
        </p:nvGraphicFramePr>
        <p:xfrm>
          <a:off x="228600" y="3560763"/>
          <a:ext cx="424973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565360" imgH="1320480" progId="Equation.DSMT4">
                  <p:embed/>
                </p:oleObj>
              </mc:Choice>
              <mc:Fallback>
                <p:oleObj name="Equation" r:id="rId5" imgW="25653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60763"/>
                        <a:ext cx="4249738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8513766"/>
              </p:ext>
            </p:extLst>
          </p:nvPr>
        </p:nvGraphicFramePr>
        <p:xfrm>
          <a:off x="304800" y="1524001"/>
          <a:ext cx="85344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9283"/>
                <a:gridCol w="2799283"/>
                <a:gridCol w="2935834"/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Bond A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Bond B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Maturity (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4 Yea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30 Years</a:t>
                      </a: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upon</a:t>
                      </a:r>
                      <a:r>
                        <a:rPr lang="en-US" sz="2000" baseline="0" dirty="0" smtClean="0"/>
                        <a:t> Rate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5%</a:t>
                      </a: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count</a:t>
                      </a:r>
                      <a:r>
                        <a:rPr lang="en-US" sz="2000" baseline="0" dirty="0" smtClean="0"/>
                        <a:t> Rate (r)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8%</a:t>
                      </a:r>
                      <a:endParaRPr lang="en-US" sz="20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ar</a:t>
                      </a:r>
                      <a:r>
                        <a:rPr lang="en-US" sz="2000" baseline="0" dirty="0" smtClean="0"/>
                        <a:t> Value (FV)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$1,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$1,000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19907"/>
              </p:ext>
            </p:extLst>
          </p:nvPr>
        </p:nvGraphicFramePr>
        <p:xfrm>
          <a:off x="4518025" y="3560763"/>
          <a:ext cx="43973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2654280" imgH="1320480" progId="Equation.DSMT4">
                  <p:embed/>
                </p:oleObj>
              </mc:Choice>
              <mc:Fallback>
                <p:oleObj name="Equation" r:id="rId7" imgW="26542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560763"/>
                        <a:ext cx="4397375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8200" y="5401597"/>
            <a:ext cx="914400" cy="381000"/>
          </a:xfrm>
          <a:prstGeom prst="rect">
            <a:avLst/>
          </a:prstGeom>
          <a:solidFill>
            <a:srgbClr val="7B1F1F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05400" y="5401597"/>
            <a:ext cx="914400" cy="381000"/>
          </a:xfrm>
          <a:prstGeom prst="rect">
            <a:avLst/>
          </a:prstGeom>
          <a:solidFill>
            <a:srgbClr val="7B1F1F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04999" y="5410200"/>
            <a:ext cx="808703" cy="381000"/>
          </a:xfrm>
          <a:prstGeom prst="rect">
            <a:avLst/>
          </a:prstGeom>
          <a:solidFill>
            <a:srgbClr val="08425C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172200" y="5401597"/>
            <a:ext cx="838200" cy="381000"/>
          </a:xfrm>
          <a:prstGeom prst="rect">
            <a:avLst/>
          </a:prstGeom>
          <a:solidFill>
            <a:srgbClr val="08425C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75" y="6037006"/>
            <a:ext cx="3329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7B1F1F"/>
                </a:solidFill>
              </a:rPr>
              <a:t>Present Value of Coupons</a:t>
            </a:r>
            <a:endParaRPr lang="en-US" b="1" dirty="0">
              <a:solidFill>
                <a:srgbClr val="7B1F1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7697" y="6037006"/>
            <a:ext cx="3329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8425C"/>
                </a:solidFill>
              </a:rPr>
              <a:t>Present Par Value</a:t>
            </a:r>
            <a:endParaRPr lang="en-US" b="1" dirty="0">
              <a:solidFill>
                <a:srgbClr val="08425C"/>
              </a:solidFill>
            </a:endParaRPr>
          </a:p>
        </p:txBody>
      </p:sp>
      <p:cxnSp>
        <p:nvCxnSpPr>
          <p:cNvPr id="15" name="Straight Arrow Connector 14"/>
          <p:cNvCxnSpPr>
            <a:stCxn id="13" idx="0"/>
            <a:endCxn id="11" idx="2"/>
          </p:cNvCxnSpPr>
          <p:nvPr/>
        </p:nvCxnSpPr>
        <p:spPr>
          <a:xfrm flipV="1">
            <a:off x="6342422" y="5782597"/>
            <a:ext cx="248878" cy="254409"/>
          </a:xfrm>
          <a:prstGeom prst="straightConnector1">
            <a:avLst/>
          </a:prstGeom>
          <a:ln w="31750">
            <a:solidFill>
              <a:srgbClr val="08425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3" idx="0"/>
            <a:endCxn id="10" idx="2"/>
          </p:cNvCxnSpPr>
          <p:nvPr/>
        </p:nvCxnSpPr>
        <p:spPr>
          <a:xfrm flipH="1" flipV="1">
            <a:off x="2309351" y="5791200"/>
            <a:ext cx="4033071" cy="245806"/>
          </a:xfrm>
          <a:prstGeom prst="straightConnector1">
            <a:avLst/>
          </a:prstGeom>
          <a:ln w="31750">
            <a:solidFill>
              <a:srgbClr val="08425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2" idx="0"/>
            <a:endCxn id="9" idx="2"/>
          </p:cNvCxnSpPr>
          <p:nvPr/>
        </p:nvCxnSpPr>
        <p:spPr>
          <a:xfrm flipV="1">
            <a:off x="1752600" y="5782597"/>
            <a:ext cx="3810000" cy="254409"/>
          </a:xfrm>
          <a:prstGeom prst="straightConnector1">
            <a:avLst/>
          </a:prstGeom>
          <a:ln w="31750">
            <a:solidFill>
              <a:srgbClr val="7B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2" idx="0"/>
            <a:endCxn id="8" idx="2"/>
          </p:cNvCxnSpPr>
          <p:nvPr/>
        </p:nvCxnSpPr>
        <p:spPr>
          <a:xfrm flipH="1" flipV="1">
            <a:off x="1295400" y="5782597"/>
            <a:ext cx="457200" cy="254409"/>
          </a:xfrm>
          <a:prstGeom prst="straightConnector1">
            <a:avLst/>
          </a:prstGeom>
          <a:ln w="31750">
            <a:solidFill>
              <a:srgbClr val="7B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315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152400"/>
            <a:ext cx="8549986" cy="836426"/>
          </a:xfrm>
        </p:spPr>
        <p:txBody>
          <a:bodyPr/>
          <a:lstStyle/>
          <a:p>
            <a:r>
              <a:rPr lang="en-US" dirty="0" smtClean="0"/>
              <a:t>10.2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Prices fall as market interest rate rises</a:t>
            </a:r>
          </a:p>
          <a:p>
            <a:r>
              <a:rPr lang="en-US" dirty="0" smtClean="0"/>
              <a:t>Interest rate fluctuations are primary source of bond market risk</a:t>
            </a:r>
          </a:p>
          <a:p>
            <a:r>
              <a:rPr lang="en-US" dirty="0" smtClean="0"/>
              <a:t>Bonds with longer maturities more sensitive to fluctuations in interest 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6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9067800" cy="836426"/>
          </a:xfrm>
        </p:spPr>
        <p:txBody>
          <a:bodyPr>
            <a:noAutofit/>
          </a:bodyPr>
          <a:lstStyle/>
          <a:p>
            <a:r>
              <a:rPr lang="en-US" sz="2600" dirty="0" smtClean="0"/>
              <a:t>Figure 10.3 Inverse Relationship between Bond Prices and Yields</a:t>
            </a:r>
            <a:endParaRPr lang="en-US" sz="26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" y="1092201"/>
            <a:ext cx="7720013" cy="532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185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able 10.2 Bond Prices at Different Interest Rates</a:t>
            </a:r>
            <a:endParaRPr lang="en-US" sz="32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971675"/>
            <a:ext cx="7991475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259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839200" cy="5410200"/>
          </a:xfrm>
        </p:spPr>
        <p:txBody>
          <a:bodyPr>
            <a:normAutofit fontScale="85000" lnSpcReduction="20000"/>
          </a:bodyPr>
          <a:lstStyle/>
          <a:p>
            <a:r>
              <a:rPr lang="en-US" sz="3800" dirty="0" smtClean="0"/>
              <a:t>Bond</a:t>
            </a:r>
          </a:p>
          <a:p>
            <a:pPr lvl="1"/>
            <a:r>
              <a:rPr lang="en-US" sz="3300" dirty="0" smtClean="0"/>
              <a:t>Security that obligates issuer to make payments to holder over time</a:t>
            </a:r>
          </a:p>
          <a:p>
            <a:r>
              <a:rPr lang="en-US" sz="3800" dirty="0" smtClean="0"/>
              <a:t>Face Value, Par Value</a:t>
            </a:r>
          </a:p>
          <a:p>
            <a:pPr lvl="1"/>
            <a:r>
              <a:rPr lang="en-US" sz="3300" dirty="0" smtClean="0"/>
              <a:t>Payment to bondholder at maturity of bond</a:t>
            </a:r>
          </a:p>
          <a:p>
            <a:r>
              <a:rPr lang="en-US" sz="3800" dirty="0" smtClean="0"/>
              <a:t>Coupon Rate</a:t>
            </a:r>
          </a:p>
          <a:p>
            <a:pPr lvl="1"/>
            <a:r>
              <a:rPr lang="en-US" sz="3300" dirty="0" smtClean="0"/>
              <a:t>Bond’s annual interest payment per dollar of par value</a:t>
            </a:r>
          </a:p>
          <a:p>
            <a:r>
              <a:rPr lang="en-US" sz="3800" dirty="0" smtClean="0"/>
              <a:t>Zero-Coupon Bond</a:t>
            </a:r>
          </a:p>
          <a:p>
            <a:pPr lvl="1"/>
            <a:r>
              <a:rPr lang="en-US" sz="3300" dirty="0" smtClean="0"/>
              <a:t>Pays no coupons, sells at discount, provides only payment of par value at maturity</a:t>
            </a:r>
            <a:endParaRPr lang="en-US" sz="3300" dirty="0"/>
          </a:p>
        </p:txBody>
      </p:sp>
    </p:spTree>
    <p:extLst>
      <p:ext uri="{BB962C8B-B14F-4D97-AF65-F5344CB8AC3E}">
        <p14:creationId xmlns:p14="http://schemas.microsoft.com/office/powerpoint/2010/main" val="142698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2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Bond Pricing between Coupon Dates</a:t>
            </a:r>
          </a:p>
          <a:p>
            <a:pPr lvl="1"/>
            <a:r>
              <a:rPr lang="en-US" dirty="0" smtClean="0"/>
              <a:t>Invoice price = Flat price + Accrued interest</a:t>
            </a:r>
          </a:p>
          <a:p>
            <a:r>
              <a:rPr lang="en-US" dirty="0" smtClean="0"/>
              <a:t>Bond Pricing in Excel</a:t>
            </a:r>
          </a:p>
          <a:p>
            <a:pPr lvl="1"/>
            <a:r>
              <a:rPr lang="en-US" dirty="0" smtClean="0"/>
              <a:t>=PRICE (settlement date, maturity date, annual coupon rate, yield to maturity, redemption value as percent of par value, number of coupon payments per yea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77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Spreadsheet 10.1 Valuing Bond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890764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6021859"/>
            <a:ext cx="4365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Spreadsheets available in Conn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93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3 Bond Y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2337" cy="4953000"/>
          </a:xfrm>
        </p:spPr>
        <p:txBody>
          <a:bodyPr/>
          <a:lstStyle/>
          <a:p>
            <a:r>
              <a:rPr lang="en-US" dirty="0" smtClean="0"/>
              <a:t>Yield to Maturity</a:t>
            </a:r>
          </a:p>
          <a:p>
            <a:pPr lvl="1"/>
            <a:r>
              <a:rPr lang="en-US" dirty="0" smtClean="0"/>
              <a:t>Discount rate that makes present value of bond’s payments equal to price.</a:t>
            </a:r>
          </a:p>
          <a:p>
            <a:r>
              <a:rPr lang="en-US" dirty="0" smtClean="0"/>
              <a:t>Current Yield</a:t>
            </a:r>
          </a:p>
          <a:p>
            <a:pPr lvl="1"/>
            <a:r>
              <a:rPr lang="en-US" dirty="0" smtClean="0"/>
              <a:t>Annual coupon divided by bond price</a:t>
            </a:r>
          </a:p>
          <a:p>
            <a:r>
              <a:rPr lang="en-US" dirty="0" smtClean="0"/>
              <a:t>Premium Bonds</a:t>
            </a:r>
          </a:p>
          <a:p>
            <a:pPr lvl="1"/>
            <a:r>
              <a:rPr lang="en-US" dirty="0" smtClean="0"/>
              <a:t>Bonds selling above par value</a:t>
            </a:r>
          </a:p>
          <a:p>
            <a:r>
              <a:rPr lang="en-US" dirty="0" smtClean="0"/>
              <a:t>Discount Bonds</a:t>
            </a:r>
          </a:p>
          <a:p>
            <a:pPr lvl="1"/>
            <a:r>
              <a:rPr lang="en-US" dirty="0" smtClean="0"/>
              <a:t>Bonds selling below par value</a:t>
            </a:r>
          </a:p>
        </p:txBody>
      </p:sp>
    </p:spTree>
    <p:extLst>
      <p:ext uri="{BB962C8B-B14F-4D97-AF65-F5344CB8AC3E}">
        <p14:creationId xmlns:p14="http://schemas.microsoft.com/office/powerpoint/2010/main" val="368870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Spreadsheet 10.2 Finding Yield to Maturit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056439"/>
              </p:ext>
            </p:extLst>
          </p:nvPr>
        </p:nvGraphicFramePr>
        <p:xfrm>
          <a:off x="1219200" y="1905000"/>
          <a:ext cx="6781800" cy="37003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57600"/>
                <a:gridCol w="1452434"/>
                <a:gridCol w="334353"/>
                <a:gridCol w="1337413"/>
              </a:tblGrid>
              <a:tr h="452616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Semiannual coupons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nnual coupons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Settlement da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>
                          <a:effectLst/>
                        </a:rPr>
                        <a:t>1/1/20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>
                          <a:effectLst/>
                        </a:rPr>
                        <a:t>1/2/20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Maturity da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>
                          <a:effectLst/>
                        </a:rPr>
                        <a:t>1/1/203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>
                          <a:effectLst/>
                        </a:rPr>
                        <a:t>1/2/203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Annual coupon ra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0.0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0.0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Bond price (flat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27.67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27.67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Redemption value (% of face value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0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Coupon payments per yea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Yield to maturity (decimal) </a:t>
                      </a:r>
                      <a:endParaRPr lang="en-US" sz="1800" b="0" i="0" u="none" strike="noStrike" dirty="0">
                        <a:effectLst/>
                        <a:latin typeface="Geneva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0.0600</a:t>
                      </a:r>
                      <a:endParaRPr lang="en-US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0.0599</a:t>
                      </a:r>
                      <a:endParaRPr lang="en-US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8501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The formula entered here is </a:t>
                      </a:r>
                      <a:r>
                        <a:rPr lang="en-US" sz="1800" u="none" strike="noStrike" dirty="0" smtClean="0">
                          <a:effectLst/>
                        </a:rPr>
                        <a:t>=YIELD(B3,B4,B5,B6,B7,B8</a:t>
                      </a:r>
                      <a:r>
                        <a:rPr lang="en-US" sz="1800" u="none" strike="noStrike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</a:tr>
            </a:tbl>
          </a:graphicData>
        </a:graphic>
      </p:graphicFrame>
      <p:sp>
        <p:nvSpPr>
          <p:cNvPr id="6" name="Line 1"/>
          <p:cNvSpPr>
            <a:spLocks noChangeShapeType="1"/>
          </p:cNvSpPr>
          <p:nvPr/>
        </p:nvSpPr>
        <p:spPr bwMode="auto">
          <a:xfrm flipH="1">
            <a:off x="5045813" y="4895850"/>
            <a:ext cx="514350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28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3 Bond Y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Yield to Call</a:t>
            </a:r>
          </a:p>
          <a:p>
            <a:pPr lvl="1"/>
            <a:r>
              <a:rPr lang="en-US" dirty="0" smtClean="0"/>
              <a:t>Calculated like yield to maturity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ime until call replaces time until maturity; call price replaces par value</a:t>
            </a:r>
          </a:p>
          <a:p>
            <a:pPr lvl="1"/>
            <a:r>
              <a:rPr lang="en-US" dirty="0" smtClean="0"/>
              <a:t>Premium bonds more likely to be called than discount bo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09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Figure 10.4 Bond Prices: Callable and Straight Debt</a:t>
            </a:r>
            <a:endParaRPr 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1171575"/>
            <a:ext cx="718185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6524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3 Bond Y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4876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800" dirty="0" smtClean="0"/>
              <a:t>Realized Compound Returns versus Yield to Maturity</a:t>
            </a:r>
          </a:p>
          <a:p>
            <a:pPr lvl="1">
              <a:spcAft>
                <a:spcPts val="0"/>
              </a:spcAft>
            </a:pPr>
            <a:r>
              <a:rPr lang="en-US" sz="2400" dirty="0" smtClean="0"/>
              <a:t>Realized compound return</a:t>
            </a:r>
          </a:p>
          <a:p>
            <a:pPr lvl="2">
              <a:spcAft>
                <a:spcPts val="0"/>
              </a:spcAft>
            </a:pPr>
            <a:r>
              <a:rPr lang="en-US" dirty="0"/>
              <a:t>C</a:t>
            </a:r>
            <a:r>
              <a:rPr lang="en-US" dirty="0" smtClean="0"/>
              <a:t>ompound rate of return on bond with all coupons reinvested until maturity</a:t>
            </a:r>
          </a:p>
          <a:p>
            <a:pPr lvl="1">
              <a:spcAft>
                <a:spcPts val="0"/>
              </a:spcAft>
            </a:pPr>
            <a:r>
              <a:rPr lang="en-US" sz="2400" dirty="0" smtClean="0"/>
              <a:t>Horizon analysis</a:t>
            </a:r>
          </a:p>
          <a:p>
            <a:pPr lvl="2">
              <a:spcAft>
                <a:spcPts val="0"/>
              </a:spcAft>
            </a:pPr>
            <a:r>
              <a:rPr lang="en-US" dirty="0" smtClean="0"/>
              <a:t>Analysis of bond returns over multiyear horizon</a:t>
            </a:r>
          </a:p>
          <a:p>
            <a:pPr lvl="2">
              <a:spcAft>
                <a:spcPts val="0"/>
              </a:spcAft>
            </a:pPr>
            <a:r>
              <a:rPr lang="en-US" dirty="0" smtClean="0"/>
              <a:t>Based on forecasts of bond’s YTM and investment options</a:t>
            </a:r>
          </a:p>
          <a:p>
            <a:pPr lvl="1">
              <a:spcAft>
                <a:spcPts val="0"/>
              </a:spcAft>
            </a:pPr>
            <a:r>
              <a:rPr lang="en-US" sz="2400" dirty="0" smtClean="0"/>
              <a:t>Reinvestment rate risk</a:t>
            </a:r>
          </a:p>
          <a:p>
            <a:pPr lvl="2">
              <a:spcAft>
                <a:spcPts val="0"/>
              </a:spcAft>
            </a:pPr>
            <a:r>
              <a:rPr lang="en-US" dirty="0" smtClean="0"/>
              <a:t>Uncertainty surrounding cumulative future value of reinvested coupon pay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096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5 Growth of Invested Fund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4342426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810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4 Bond Prices Over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Yield to Maturity versus Holding Period Return (HPR)</a:t>
            </a:r>
          </a:p>
          <a:p>
            <a:pPr lvl="1"/>
            <a:r>
              <a:rPr lang="en-US" dirty="0" smtClean="0"/>
              <a:t>Yield to maturity measures average </a:t>
            </a:r>
            <a:r>
              <a:rPr lang="en-US" dirty="0" err="1" smtClean="0"/>
              <a:t>RoR</a:t>
            </a:r>
            <a:r>
              <a:rPr lang="en-US" dirty="0" smtClean="0"/>
              <a:t> if investment held until bond matures</a:t>
            </a:r>
          </a:p>
          <a:p>
            <a:pPr lvl="1"/>
            <a:r>
              <a:rPr lang="en-US" dirty="0" smtClean="0"/>
              <a:t>HPR is </a:t>
            </a:r>
            <a:r>
              <a:rPr lang="en-US" dirty="0" err="1" smtClean="0"/>
              <a:t>RoR</a:t>
            </a:r>
            <a:r>
              <a:rPr lang="en-US" dirty="0" smtClean="0"/>
              <a:t> over particular investment period; depends on market price at end of peri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80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6 Price Paths of Coupon Bonds in Case of Constant Market Interest Rates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1" y="1905000"/>
            <a:ext cx="8991600" cy="3678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223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Figure 10.1 Prices/Yields of U.S. Treasury Bonds</a:t>
            </a: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9450436"/>
              </p:ext>
            </p:extLst>
          </p:nvPr>
        </p:nvGraphicFramePr>
        <p:xfrm>
          <a:off x="76200" y="6248400"/>
          <a:ext cx="3581400" cy="190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814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ource: Wall Street Journal Online, August 15, 2014.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4" y="2133600"/>
            <a:ext cx="9067626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446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4 Bond Prices Over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/>
              <a:t>Z</a:t>
            </a:r>
            <a:r>
              <a:rPr lang="en-US" dirty="0" smtClean="0"/>
              <a:t>ero-Coupon Bonds and Treasury STRIPS</a:t>
            </a:r>
          </a:p>
          <a:p>
            <a:pPr lvl="1"/>
            <a:r>
              <a:rPr lang="en-US" dirty="0" smtClean="0"/>
              <a:t>Zero-coupon bond: Carries no coupons, provides all return in form of price appreciation</a:t>
            </a:r>
          </a:p>
          <a:p>
            <a:pPr lvl="1"/>
            <a:r>
              <a:rPr lang="en-US" dirty="0" smtClean="0"/>
              <a:t>Separate Trading of Registered Interest and Principal of Securities (STRIPS): Oversees creation of zero-coupon bonds from coupon-bearing notes and bo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46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6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7 Price of 30-Year Zero-Coupon Bond over Time at Yield to Maturity of 10%</a:t>
            </a:r>
            <a:endParaRPr lang="en-US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116" y="1600200"/>
            <a:ext cx="6372225" cy="444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048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4 Bond Prices Over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800600"/>
          </a:xfrm>
        </p:spPr>
        <p:txBody>
          <a:bodyPr/>
          <a:lstStyle/>
          <a:p>
            <a:r>
              <a:rPr lang="en-US" dirty="0" smtClean="0"/>
              <a:t>After-Tax Returns</a:t>
            </a:r>
          </a:p>
          <a:p>
            <a:pPr lvl="1"/>
            <a:r>
              <a:rPr lang="en-US" dirty="0" smtClean="0"/>
              <a:t>Built-in price appreciation on original-issue discount bonds constitutes implicit interest payment to holder</a:t>
            </a:r>
          </a:p>
          <a:p>
            <a:pPr lvl="1"/>
            <a:r>
              <a:rPr lang="en-US" dirty="0" smtClean="0"/>
              <a:t>IRS calculates price appreciation schedule to determine taxable interest income for built-in appreciation</a:t>
            </a:r>
          </a:p>
        </p:txBody>
      </p:sp>
    </p:spTree>
    <p:extLst>
      <p:ext uri="{BB962C8B-B14F-4D97-AF65-F5344CB8AC3E}">
        <p14:creationId xmlns:p14="http://schemas.microsoft.com/office/powerpoint/2010/main" val="288217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800600"/>
          </a:xfrm>
        </p:spPr>
        <p:txBody>
          <a:bodyPr/>
          <a:lstStyle/>
          <a:p>
            <a:r>
              <a:rPr lang="en-US" dirty="0" smtClean="0"/>
              <a:t>Investment grade bond</a:t>
            </a:r>
          </a:p>
          <a:p>
            <a:pPr lvl="1"/>
            <a:r>
              <a:rPr lang="en-US" dirty="0" smtClean="0"/>
              <a:t>Rated BBB and above by S&amp;P or Baa and above by Moody’s</a:t>
            </a:r>
          </a:p>
          <a:p>
            <a:r>
              <a:rPr lang="en-US" dirty="0" smtClean="0"/>
              <a:t>Speculative grade or junk bond</a:t>
            </a:r>
          </a:p>
          <a:p>
            <a:pPr lvl="1"/>
            <a:r>
              <a:rPr lang="en-US" dirty="0" smtClean="0"/>
              <a:t>Rated BB or lower by S&amp;P, Ba or lower by Moody’s, or unra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94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8 Bond Rating Classes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35642"/>
            <a:ext cx="8719169" cy="2930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62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6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686800" cy="51816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dirty="0" smtClean="0"/>
              <a:t>Determinants of Bond Safety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Coverage ratios: Company earnings to fixed costs</a:t>
            </a:r>
          </a:p>
          <a:p>
            <a:pPr lvl="1">
              <a:spcAft>
                <a:spcPts val="0"/>
              </a:spcAft>
            </a:pPr>
            <a:endParaRPr lang="en-US" dirty="0" smtClean="0"/>
          </a:p>
          <a:p>
            <a:pPr lvl="1">
              <a:spcAft>
                <a:spcPts val="0"/>
              </a:spcAft>
            </a:pPr>
            <a:r>
              <a:rPr lang="en-US" dirty="0" smtClean="0"/>
              <a:t>Leverage ratio: Debt to equity</a:t>
            </a:r>
          </a:p>
          <a:p>
            <a:pPr lvl="1">
              <a:spcAft>
                <a:spcPts val="0"/>
              </a:spcAft>
            </a:pPr>
            <a:endParaRPr lang="en-US" dirty="0" smtClean="0"/>
          </a:p>
          <a:p>
            <a:pPr lvl="1">
              <a:spcAft>
                <a:spcPts val="0"/>
              </a:spcAft>
            </a:pPr>
            <a:r>
              <a:rPr lang="en-US" dirty="0" smtClean="0"/>
              <a:t>Liquidity ratio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Current: Current assets to current liabilitie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Quick: Assets excluding inventories to liabilities</a:t>
            </a:r>
          </a:p>
        </p:txBody>
      </p:sp>
    </p:spTree>
    <p:extLst>
      <p:ext uri="{BB962C8B-B14F-4D97-AF65-F5344CB8AC3E}">
        <p14:creationId xmlns:p14="http://schemas.microsoft.com/office/powerpoint/2010/main" val="337800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6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686800" cy="51816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dirty="0" smtClean="0"/>
              <a:t>Determinants of Bond Safety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Profitability ratios: Measures of </a:t>
            </a:r>
            <a:r>
              <a:rPr lang="en-US" dirty="0" err="1" smtClean="0"/>
              <a:t>RoR</a:t>
            </a:r>
            <a:r>
              <a:rPr lang="en-US" dirty="0" smtClean="0"/>
              <a:t> on assets or equity</a:t>
            </a:r>
          </a:p>
          <a:p>
            <a:pPr lvl="1">
              <a:spcAft>
                <a:spcPts val="0"/>
              </a:spcAft>
            </a:pPr>
            <a:endParaRPr lang="en-US" dirty="0" smtClean="0"/>
          </a:p>
          <a:p>
            <a:pPr lvl="1">
              <a:spcAft>
                <a:spcPts val="0"/>
              </a:spcAft>
            </a:pPr>
            <a:r>
              <a:rPr lang="en-US" dirty="0" smtClean="0"/>
              <a:t>Cash flow-to-debt ratio: Total cash flow to outstanding deb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9187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Table 10.3 Financial Ratios and Default Risk</a:t>
            </a:r>
            <a:endParaRPr lang="en-US" sz="3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08" y="2209800"/>
            <a:ext cx="8776992" cy="2831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039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Bond Indentures</a:t>
            </a:r>
          </a:p>
          <a:p>
            <a:pPr lvl="1"/>
            <a:r>
              <a:rPr lang="en-US" dirty="0" smtClean="0"/>
              <a:t>Indenture</a:t>
            </a:r>
          </a:p>
          <a:p>
            <a:pPr lvl="2"/>
            <a:r>
              <a:rPr lang="en-US" sz="2800" dirty="0" smtClean="0"/>
              <a:t>Defines contract between issuer and holder</a:t>
            </a:r>
          </a:p>
          <a:p>
            <a:pPr lvl="1"/>
            <a:r>
              <a:rPr lang="en-US" dirty="0" smtClean="0"/>
              <a:t>Sinking fund</a:t>
            </a:r>
          </a:p>
          <a:p>
            <a:pPr lvl="2"/>
            <a:r>
              <a:rPr lang="en-US" sz="2800" dirty="0" smtClean="0"/>
              <a:t>Indenture calling for issuer to periodically repurchase some proportion of outstanding bonds before maturit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78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800600"/>
          </a:xfrm>
        </p:spPr>
        <p:txBody>
          <a:bodyPr/>
          <a:lstStyle/>
          <a:p>
            <a:r>
              <a:rPr lang="en-US" dirty="0" smtClean="0"/>
              <a:t>Bond Indentures</a:t>
            </a:r>
          </a:p>
          <a:p>
            <a:pPr lvl="1"/>
            <a:r>
              <a:rPr lang="en-US" dirty="0" smtClean="0"/>
              <a:t>Subordination clause</a:t>
            </a:r>
          </a:p>
          <a:p>
            <a:pPr lvl="2"/>
            <a:r>
              <a:rPr lang="en-US" sz="2800" dirty="0" smtClean="0"/>
              <a:t>Restrictions on additional borrowing stipulating senior bondholders paid first in event of bankruptcy </a:t>
            </a:r>
          </a:p>
          <a:p>
            <a:pPr lvl="1"/>
            <a:r>
              <a:rPr lang="en-US" dirty="0" smtClean="0"/>
              <a:t>Collateral</a:t>
            </a:r>
          </a:p>
          <a:p>
            <a:pPr lvl="2"/>
            <a:r>
              <a:rPr lang="en-US" sz="2800" dirty="0" smtClean="0"/>
              <a:t>Specific asset pledged against possible default</a:t>
            </a:r>
          </a:p>
          <a:p>
            <a:pPr lvl="1"/>
            <a:r>
              <a:rPr lang="en-US" dirty="0" smtClean="0"/>
              <a:t>Debenture</a:t>
            </a:r>
          </a:p>
          <a:p>
            <a:pPr lvl="2"/>
            <a:r>
              <a:rPr lang="en-US" sz="2800" dirty="0" smtClean="0"/>
              <a:t>Bond not backed by specific collateral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8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71600"/>
                <a:ext cx="8915401" cy="4876800"/>
              </a:xfrm>
            </p:spPr>
            <p:txBody>
              <a:bodyPr/>
              <a:lstStyle/>
              <a:p>
                <a:r>
                  <a:rPr lang="en-US" dirty="0" smtClean="0"/>
                  <a:t>Treasury Bonds and Notes</a:t>
                </a:r>
              </a:p>
              <a:p>
                <a:pPr lvl="1"/>
                <a:r>
                  <a:rPr lang="en-US" dirty="0" smtClean="0"/>
                  <a:t>Accrued interest and quoted bond prices</a:t>
                </a:r>
              </a:p>
              <a:p>
                <a:pPr lvl="2"/>
                <a:r>
                  <a:rPr lang="en-US" sz="2800" dirty="0" smtClean="0"/>
                  <a:t>Quoted prices do not include interest accruing between payment dates</a:t>
                </a:r>
              </a:p>
              <a:p>
                <a:pPr lvl="1"/>
                <a:r>
                  <a:rPr lang="en-US" sz="2400" dirty="0" smtClean="0"/>
                  <a:t>Accrued interest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𝑨𝒏𝒏𝒖𝒂𝒍</m:t>
                        </m:r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𝒄𝒐𝒖𝒑𝒐𝒏</m:t>
                        </m:r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𝒑𝒂𝒚𝒎𝒆𝒏𝒕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𝑫𝒂𝒚𝒔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𝒔𝒊𝒏𝒄𝒆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𝒍𝒂𝒔𝒕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𝒄𝒐𝒖𝒑𝒐𝒏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𝒑𝒂𝒚𝒎𝒆𝒏𝒕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𝑫𝒂𝒚𝒔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𝒔𝒆𝒑𝒂𝒓𝒂𝒕𝒊𝒏𝒈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𝒄𝒐𝒖𝒑𝒐𝒏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𝒑𝒂𝒚𝒎𝒆𝒏𝒕𝒔</m:t>
                        </m:r>
                      </m:den>
                    </m:f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71600"/>
                <a:ext cx="8915401" cy="4876800"/>
              </a:xfrm>
              <a:blipFill rotWithShape="1">
                <a:blip r:embed="rId3"/>
                <a:stretch>
                  <a:fillRect l="-1231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31058" y="4343400"/>
            <a:ext cx="8763000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/>
              <a:t>Example: Consider a bond with the following characteristics:  Semi-annual payments, coupon rate of 6%, $1,000 par value.  If 45 days have passed since the last coupon payment, what is the accrued interest?</a:t>
            </a:r>
          </a:p>
          <a:p>
            <a:pPr>
              <a:spcBef>
                <a:spcPct val="20000"/>
              </a:spcBef>
            </a:pPr>
            <a:endParaRPr lang="en-US" dirty="0"/>
          </a:p>
          <a:p>
            <a:pPr>
              <a:spcBef>
                <a:spcPct val="20000"/>
              </a:spcBef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97828"/>
              </p:ext>
            </p:extLst>
          </p:nvPr>
        </p:nvGraphicFramePr>
        <p:xfrm>
          <a:off x="2859958" y="5257800"/>
          <a:ext cx="3505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958" y="5257800"/>
                        <a:ext cx="35052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37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Yield to Maturity and Default Risk</a:t>
            </a:r>
          </a:p>
          <a:p>
            <a:pPr lvl="1"/>
            <a:r>
              <a:rPr lang="en-US" dirty="0" smtClean="0"/>
              <a:t>Stated yield is maximum possible yield to maturity of bond</a:t>
            </a:r>
          </a:p>
          <a:p>
            <a:pPr lvl="1"/>
            <a:r>
              <a:rPr lang="en-US" dirty="0" smtClean="0"/>
              <a:t>Default premium</a:t>
            </a:r>
          </a:p>
          <a:p>
            <a:pPr lvl="2"/>
            <a:r>
              <a:rPr lang="en-US" sz="2800" dirty="0" smtClean="0"/>
              <a:t>Increment to promised yield that compensates investor for default ris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4531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9 Callable Bond: Apple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540" y="1066800"/>
            <a:ext cx="4534380" cy="5397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10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10 Yield Spreads among Corporate Bonds</a:t>
            </a:r>
            <a:endParaRPr lang="en-US" sz="28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47692"/>
            <a:ext cx="8796338" cy="3294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843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Credit Default Swaps (CDS)</a:t>
            </a:r>
          </a:p>
          <a:p>
            <a:pPr lvl="1"/>
            <a:r>
              <a:rPr lang="en-US" dirty="0" smtClean="0"/>
              <a:t>Insurance policy on default risk of corporate bond or loan</a:t>
            </a:r>
          </a:p>
          <a:p>
            <a:pPr lvl="1"/>
            <a:r>
              <a:rPr lang="en-US" dirty="0" smtClean="0"/>
              <a:t>Designed to allow lenders to buy protection against losses on large loans</a:t>
            </a:r>
          </a:p>
          <a:p>
            <a:pPr lvl="2"/>
            <a:r>
              <a:rPr lang="en-US" sz="2800" dirty="0" smtClean="0"/>
              <a:t>Later used to speculate on financial health of compani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3711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Figure 10.11  Prices of CDS, Greece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911178"/>
            <a:ext cx="8826843" cy="367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882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6 The Yield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4876800"/>
          </a:xfrm>
        </p:spPr>
        <p:txBody>
          <a:bodyPr/>
          <a:lstStyle/>
          <a:p>
            <a:r>
              <a:rPr lang="en-US" dirty="0" smtClean="0"/>
              <a:t>Yield Curve</a:t>
            </a:r>
          </a:p>
          <a:p>
            <a:pPr lvl="1"/>
            <a:r>
              <a:rPr lang="en-US" dirty="0" smtClean="0"/>
              <a:t>Graph of yield to maturity as function of term to maturity</a:t>
            </a:r>
          </a:p>
          <a:p>
            <a:r>
              <a:rPr lang="en-US" dirty="0" smtClean="0"/>
              <a:t>Term Structure of Interest Rates</a:t>
            </a:r>
          </a:p>
          <a:p>
            <a:pPr lvl="1"/>
            <a:r>
              <a:rPr lang="en-US" dirty="0" smtClean="0"/>
              <a:t>Relationship between yields to maturity and terms to maturity across bonds</a:t>
            </a:r>
          </a:p>
          <a:p>
            <a:r>
              <a:rPr lang="en-US" dirty="0" smtClean="0"/>
              <a:t>Expectations Hypothesis</a:t>
            </a:r>
          </a:p>
          <a:p>
            <a:pPr lvl="1"/>
            <a:r>
              <a:rPr lang="en-US" dirty="0" smtClean="0"/>
              <a:t>Yields to maturity determined solely by expectations of future short-term interest r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050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12 Treasury Yield Curve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76400"/>
            <a:ext cx="8919753" cy="395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27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13 Returns to Two 2-Year Investment Strategies</a:t>
            </a:r>
            <a:endParaRPr lang="en-US" sz="28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81200"/>
            <a:ext cx="7290104" cy="2981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914400" y="1676400"/>
            <a:ext cx="7543800" cy="3581400"/>
          </a:xfrm>
          <a:prstGeom prst="rect">
            <a:avLst/>
          </a:prstGeom>
          <a:noFill/>
          <a:ln>
            <a:solidFill>
              <a:srgbClr val="0B5B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17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6 The Yield </a:t>
            </a:r>
            <a:r>
              <a:rPr lang="en-US" dirty="0"/>
              <a:t>C</a:t>
            </a:r>
            <a:r>
              <a:rPr lang="en-US" dirty="0" smtClean="0"/>
              <a:t>ur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47800"/>
                <a:ext cx="8302337" cy="4572000"/>
              </a:xfrm>
            </p:spPr>
            <p:txBody>
              <a:bodyPr/>
              <a:lstStyle/>
              <a:p>
                <a:r>
                  <a:rPr lang="en-US" dirty="0" smtClean="0"/>
                  <a:t>Forward Rate</a:t>
                </a:r>
              </a:p>
              <a:p>
                <a:pPr lvl="1"/>
                <a:r>
                  <a:rPr lang="en-US" dirty="0" smtClean="0"/>
                  <a:t>Inferred short-term ROI for future period, makes expected total return of long-term bond equal to that of rolling over short-term bonds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(1+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1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47800"/>
                <a:ext cx="8302337" cy="4572000"/>
              </a:xfrm>
              <a:blipFill rotWithShape="1">
                <a:blip r:embed="rId2"/>
                <a:stretch>
                  <a:fillRect l="-1323" t="-1733" r="-1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943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6 The Yield Cur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dirty="0" smtClean="0"/>
                  <a:t>Liquidity Preference Theory</a:t>
                </a:r>
              </a:p>
              <a:p>
                <a:pPr lvl="1"/>
                <a:r>
                  <a:rPr lang="en-US" dirty="0" smtClean="0"/>
                  <a:t>Investors demand risk premium on long-term bonds</a:t>
                </a:r>
              </a:p>
              <a:p>
                <a:pPr lvl="1"/>
                <a:r>
                  <a:rPr lang="en-US" dirty="0" smtClean="0"/>
                  <a:t>Liquidity premium</a:t>
                </a:r>
              </a:p>
              <a:p>
                <a:pPr lvl="2"/>
                <a:r>
                  <a:rPr lang="en-US" sz="2800" dirty="0" smtClean="0"/>
                  <a:t>Extra expected return demanded by investors as compensation for greater risk of long-term bonds</a:t>
                </a:r>
              </a:p>
              <a:p>
                <a:pPr lvl="1"/>
                <a:r>
                  <a:rPr lang="en-US" dirty="0" smtClean="0"/>
                  <a:t>Spread between forward ROI and expected short sa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𝐿𝑖𝑞𝑢𝑖𝑑𝑖𝑡𝑦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𝑝𝑟𝑒𝑚𝑖𝑢𝑚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 r="-294" b="-8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093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2 Listing of Corporate Bond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8810860" cy="3454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626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14 Illustrative Yield Curves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1"/>
            <a:ext cx="7184311" cy="5287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497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686801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15 Term Spread: Yields on 10-Year v. 90-day Treasuries</a:t>
            </a:r>
            <a:endParaRPr lang="en-US" sz="2800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41921"/>
            <a:ext cx="8845121" cy="4998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847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Corporate Bonds</a:t>
            </a:r>
          </a:p>
          <a:p>
            <a:pPr lvl="1"/>
            <a:r>
              <a:rPr lang="en-US" dirty="0" smtClean="0"/>
              <a:t>Call provisions on corporate bonds</a:t>
            </a:r>
          </a:p>
          <a:p>
            <a:pPr lvl="2"/>
            <a:r>
              <a:rPr lang="en-US" sz="2800" dirty="0" smtClean="0"/>
              <a:t>Callable bonds: May be repurchased by issuer at specified call price during call period</a:t>
            </a:r>
          </a:p>
          <a:p>
            <a:pPr lvl="1"/>
            <a:r>
              <a:rPr lang="en-US" dirty="0" smtClean="0"/>
              <a:t>Convertible bonds</a:t>
            </a:r>
          </a:p>
          <a:p>
            <a:pPr lvl="2"/>
            <a:r>
              <a:rPr lang="en-US" sz="2800" dirty="0" smtClean="0"/>
              <a:t>Allow bondholder to exchange bond for specified number of common stock shares</a:t>
            </a:r>
          </a:p>
        </p:txBody>
      </p:sp>
    </p:spTree>
    <p:extLst>
      <p:ext uri="{BB962C8B-B14F-4D97-AF65-F5344CB8AC3E}">
        <p14:creationId xmlns:p14="http://schemas.microsoft.com/office/powerpoint/2010/main" val="355354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Corporate Bonds</a:t>
            </a:r>
          </a:p>
          <a:p>
            <a:pPr lvl="1"/>
            <a:r>
              <a:rPr lang="en-US" dirty="0" err="1" smtClean="0"/>
              <a:t>Puttable</a:t>
            </a:r>
            <a:r>
              <a:rPr lang="en-US" dirty="0" smtClean="0"/>
              <a:t> bonds</a:t>
            </a:r>
          </a:p>
          <a:p>
            <a:pPr lvl="2"/>
            <a:r>
              <a:rPr lang="en-US" sz="2800" dirty="0" smtClean="0"/>
              <a:t>Holder may choose to exchange for par value or to extend for given number of years</a:t>
            </a:r>
          </a:p>
          <a:p>
            <a:pPr lvl="1"/>
            <a:r>
              <a:rPr lang="en-US" dirty="0" smtClean="0"/>
              <a:t>Floating-rate bonds</a:t>
            </a:r>
          </a:p>
          <a:p>
            <a:pPr lvl="2"/>
            <a:r>
              <a:rPr lang="en-US" sz="2800" dirty="0" smtClean="0"/>
              <a:t>Coupon rates periodically reset according to specified market dat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6088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4724400"/>
          </a:xfrm>
        </p:spPr>
        <p:txBody>
          <a:bodyPr/>
          <a:lstStyle/>
          <a:p>
            <a:r>
              <a:rPr lang="en-US" dirty="0" smtClean="0"/>
              <a:t>Preferred Stock</a:t>
            </a:r>
          </a:p>
          <a:p>
            <a:pPr lvl="1"/>
            <a:r>
              <a:rPr lang="en-US" dirty="0" smtClean="0"/>
              <a:t>Commonly pays fixed dividend</a:t>
            </a:r>
          </a:p>
          <a:p>
            <a:pPr lvl="2"/>
            <a:r>
              <a:rPr lang="en-US" sz="2800" dirty="0" smtClean="0"/>
              <a:t>Floating-rate preferred stock becoming more popular</a:t>
            </a:r>
          </a:p>
          <a:p>
            <a:pPr lvl="1"/>
            <a:r>
              <a:rPr lang="en-US" dirty="0" smtClean="0"/>
              <a:t>Dividends not normally tax-deductible</a:t>
            </a:r>
          </a:p>
          <a:p>
            <a:pPr lvl="2"/>
            <a:r>
              <a:rPr lang="en-US" sz="2800" dirty="0" smtClean="0"/>
              <a:t>Corporations that purchase other corporations’ preferred stock are taxed on only 30% of dividends receiv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8220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Other Domestic Issuers</a:t>
            </a:r>
          </a:p>
          <a:p>
            <a:pPr lvl="1"/>
            <a:r>
              <a:rPr lang="en-US" dirty="0" smtClean="0"/>
              <a:t>State, local governments (municipal bonds)</a:t>
            </a:r>
          </a:p>
          <a:p>
            <a:pPr lvl="1"/>
            <a:r>
              <a:rPr lang="en-US" dirty="0" smtClean="0"/>
              <a:t>Federal Home Loan Bank Board</a:t>
            </a:r>
          </a:p>
          <a:p>
            <a:pPr lvl="1"/>
            <a:r>
              <a:rPr lang="en-US" dirty="0" smtClean="0"/>
              <a:t>Farm Credit agencies</a:t>
            </a:r>
          </a:p>
          <a:p>
            <a:pPr lvl="1"/>
            <a:r>
              <a:rPr lang="en-US" dirty="0" err="1" smtClean="0"/>
              <a:t>Ginnie</a:t>
            </a:r>
            <a:r>
              <a:rPr lang="en-US" dirty="0" smtClean="0"/>
              <a:t> Mae, Fannie </a:t>
            </a:r>
            <a:r>
              <a:rPr lang="en-US" dirty="0"/>
              <a:t>M</a:t>
            </a:r>
            <a:r>
              <a:rPr lang="en-US" dirty="0" smtClean="0"/>
              <a:t>ae, Freddie Ma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90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654</TotalTime>
  <Words>1597</Words>
  <Application>Microsoft Office PowerPoint</Application>
  <PresentationFormat>On-screen Show (4:3)</PresentationFormat>
  <Paragraphs>249</Paragraphs>
  <Slides>5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BKM Essentials 10e PPT template</vt:lpstr>
      <vt:lpstr>BKM_PPT_Ch01_11e_NB</vt:lpstr>
      <vt:lpstr>Equation</vt:lpstr>
      <vt:lpstr>PowerPoint Presentation</vt:lpstr>
      <vt:lpstr>10.1 Bond Characteristics</vt:lpstr>
      <vt:lpstr>Figure 10.1 Prices/Yields of U.S. Treasury Bonds</vt:lpstr>
      <vt:lpstr>10.1 Bond Characteristics</vt:lpstr>
      <vt:lpstr>Figure 10.2 Listing of Corporate Bonds</vt:lpstr>
      <vt:lpstr>10.1 Bond Characteristics</vt:lpstr>
      <vt:lpstr>10.1 Bond Characteristics</vt:lpstr>
      <vt:lpstr>10.1 Bond Characteristics</vt:lpstr>
      <vt:lpstr>10.1 Bond Characteristics</vt:lpstr>
      <vt:lpstr>10.1 Bond Characteristics</vt:lpstr>
      <vt:lpstr>10.1 Bond Characteristics</vt:lpstr>
      <vt:lpstr>10.1 Bond Characteristics</vt:lpstr>
      <vt:lpstr>10.1 Bond Characteristics</vt:lpstr>
      <vt:lpstr>Table 10.1 TIPS, Principal and Interest Payments</vt:lpstr>
      <vt:lpstr>10.2 Bond Pricing</vt:lpstr>
      <vt:lpstr>10.2 Bond Pricing: Example</vt:lpstr>
      <vt:lpstr>10.2 Bond Pricing</vt:lpstr>
      <vt:lpstr>Figure 10.3 Inverse Relationship between Bond Prices and Yields</vt:lpstr>
      <vt:lpstr>Table 10.2 Bond Prices at Different Interest Rates</vt:lpstr>
      <vt:lpstr>10.2 Bond Pricing</vt:lpstr>
      <vt:lpstr>Spreadsheet 10.1 Valuing Bonds</vt:lpstr>
      <vt:lpstr>10.3 Bond Yields</vt:lpstr>
      <vt:lpstr>Spreadsheet 10.2 Finding Yield to Maturity</vt:lpstr>
      <vt:lpstr>10.3 Bond Yields</vt:lpstr>
      <vt:lpstr>Figure 10.4 Bond Prices: Callable and Straight Debt</vt:lpstr>
      <vt:lpstr>10.3 Bond Yields</vt:lpstr>
      <vt:lpstr>Figure 10.5 Growth of Invested Funds</vt:lpstr>
      <vt:lpstr>10.4 Bond Prices Over Time</vt:lpstr>
      <vt:lpstr>Figure 10.6 Price Paths of Coupon Bonds in Case of Constant Market Interest Rates</vt:lpstr>
      <vt:lpstr>10.4 Bond Prices Over Time</vt:lpstr>
      <vt:lpstr>Figure 10.7 Price of 30-Year Zero-Coupon Bond over Time at Yield to Maturity of 10%</vt:lpstr>
      <vt:lpstr>10.4 Bond Prices Over Time</vt:lpstr>
      <vt:lpstr>10.5 Default Risk and Bond Pricing</vt:lpstr>
      <vt:lpstr>Figure 10.8 Bond Rating Classes</vt:lpstr>
      <vt:lpstr>10.5 Default Risk and Bond Pricing</vt:lpstr>
      <vt:lpstr>10.5 Default Risk and Bond Pricing</vt:lpstr>
      <vt:lpstr>Table 10.3 Financial Ratios and Default Risk</vt:lpstr>
      <vt:lpstr>10.5 Default Risk and Bond Pricing</vt:lpstr>
      <vt:lpstr>10.5 Default Risk and Bond Pricing</vt:lpstr>
      <vt:lpstr>10.5 Default Risk and Bond Pricing</vt:lpstr>
      <vt:lpstr>Figure 10.9 Callable Bond: Apple</vt:lpstr>
      <vt:lpstr>Figure 10.10 Yield Spreads among Corporate Bonds</vt:lpstr>
      <vt:lpstr>10.5 Default Risk and Bond Pricing</vt:lpstr>
      <vt:lpstr>Figure 10.11  Prices of CDS, Greece</vt:lpstr>
      <vt:lpstr>10.6 The Yield Curve</vt:lpstr>
      <vt:lpstr>Figure 10.12 Treasury Yield Curve</vt:lpstr>
      <vt:lpstr>Figure 10.13 Returns to Two 2-Year Investment Strategies</vt:lpstr>
      <vt:lpstr>10.6 The Yield Curve</vt:lpstr>
      <vt:lpstr>10.6 The Yield Curve</vt:lpstr>
      <vt:lpstr>Figure 10.14 Illustrative Yield Curves</vt:lpstr>
      <vt:lpstr>Figure 10.15 Term Spread: Yields on 10-Year v. 90-day Treasuries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Administrator</cp:lastModifiedBy>
  <cp:revision>58</cp:revision>
  <dcterms:created xsi:type="dcterms:W3CDTF">2015-05-12T21:54:55Z</dcterms:created>
  <dcterms:modified xsi:type="dcterms:W3CDTF">2018-08-27T19:04:04Z</dcterms:modified>
</cp:coreProperties>
</file>